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2A6700">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280FA8">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280FA8"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280FA8">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35367"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144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5pt;height:1.25pt" o:ole="">
            <v:imagedata r:id="rId13" o:title=""/>
          </v:shape>
          <o:OLEObject Type="Embed" ProgID="Word.Picture.8" ShapeID="_x0000_i1027" DrawAspect="Content" ObjectID="_1759911446"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2A6700">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2A670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75pt" o:ole="">
            <v:imagedata r:id="rId15" o:title=""/>
          </v:shape>
          <o:OLEObject Type="Embed" ProgID="Equation.DSMT4" ShapeID="_x0000_i1028" DrawAspect="Content" ObjectID="_17599114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2A670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2A670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2A6700">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C35367" w:rsidP="002A670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2A670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B44BC" w:rsidRPr="002E624F" w:rsidRDefault="002B44BC" w:rsidP="002B44BC">
      <w:pPr>
        <w:widowControl w:val="0"/>
        <w:adjustRightInd w:val="0"/>
        <w:snapToGrid w:val="0"/>
        <w:spacing w:line="300" w:lineRule="exact"/>
        <w:ind w:leftChars="1500" w:left="3000"/>
        <w:rPr>
          <w:rFonts w:ascii="Minion Pro Capt" w:hAnsi="Minion Pro Capt"/>
          <w:b/>
          <w:bCs/>
          <w:lang w:eastAsia="zh-CN"/>
        </w:rPr>
      </w:pPr>
      <w:r w:rsidRPr="002B44BC">
        <w:rPr>
          <w:rFonts w:ascii="Minion Pro Capt" w:hAnsi="Minion Pro Capt"/>
          <w:b/>
          <w:bCs/>
          <w:lang w:eastAsia="zh-CN"/>
        </w:rPr>
        <w:t>Basic Rules</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B44BC" w:rsidRPr="002E624F" w:rsidRDefault="002B44BC" w:rsidP="002B44B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B44BC" w:rsidRPr="002E624F" w:rsidRDefault="002B44BC" w:rsidP="002B44B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B44BC" w:rsidRDefault="002B44BC" w:rsidP="002B44B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2B44BC" w:rsidRPr="00BE1D6D" w:rsidRDefault="002B44BC" w:rsidP="002B44BC">
      <w:pPr>
        <w:widowControl w:val="0"/>
        <w:overflowPunct w:val="0"/>
        <w:adjustRightInd w:val="0"/>
        <w:snapToGrid w:val="0"/>
        <w:spacing w:line="300" w:lineRule="exact"/>
        <w:ind w:leftChars="1500" w:left="3000"/>
        <w:rPr>
          <w:rFonts w:ascii="Minion Pro Capt" w:hAnsi="Minion Pro Capt"/>
          <w:lang w:eastAsia="zh-CN"/>
        </w:rPr>
      </w:pPr>
    </w:p>
    <w:p w:rsidR="002B44BC" w:rsidRPr="009D3F84"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2B44BC" w:rsidRPr="009D3F84"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2B44BC" w:rsidRPr="009D3F84"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2B44BC" w:rsidRPr="002E624F"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2B44BC" w:rsidRPr="009D3F84"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2B44BC" w:rsidP="002A670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C35367">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085B" w:rsidRDefault="001B085B">
      <w:r>
        <w:separator/>
      </w:r>
    </w:p>
  </w:endnote>
  <w:endnote w:type="continuationSeparator" w:id="1">
    <w:p w:rsidR="001B085B" w:rsidRDefault="001B085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A670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C3536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0FA8" w:rsidRPr="00280FA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DD6F9B" w:rsidP="004523F5">
          <w:pPr>
            <w:pStyle w:val="a5"/>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A6700"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C3536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0FA8" w:rsidRPr="00280FA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DD6F9B" w:rsidP="004523F5">
          <w:pPr>
            <w:pStyle w:val="a5"/>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A6700" w:rsidP="002A6700">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C3536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80FA8" w:rsidRPr="00280FA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DD6F9B" w:rsidP="004523F5">
          <w:pPr>
            <w:pStyle w:val="a5"/>
            <w:adjustRightInd w:val="0"/>
            <w:jc w:val="right"/>
            <w:rPr>
              <w:rFonts w:asciiTheme="minorHAnsi" w:hAnsiTheme="minorHAnsi" w:cstheme="minorHAnsi"/>
              <w:noProof/>
              <w:color w:val="943634" w:themeColor="accent2" w:themeShade="BF"/>
              <w:lang w:eastAsia="zh-CN"/>
            </w:rPr>
          </w:pPr>
          <w:r w:rsidRPr="004E26E6">
            <w:rPr>
              <w:rFonts w:asciiTheme="minorHAnsi" w:hAnsiTheme="minorHAnsi" w:cstheme="minorHAnsi"/>
              <w:noProof/>
              <w:color w:val="943634" w:themeColor="accent2" w:themeShade="BF"/>
              <w:lang w:eastAsia="zh-CN"/>
            </w:rPr>
            <w:t>Modern Economy</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085B" w:rsidRDefault="001B085B">
      <w:r>
        <w:separator/>
      </w:r>
    </w:p>
  </w:footnote>
  <w:footnote w:type="continuationSeparator" w:id="1">
    <w:p w:rsidR="001B085B" w:rsidRDefault="001B085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C35367" w:rsidP="002A670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3536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C35367" w:rsidP="002A6700">
    <w:pPr>
      <w:spacing w:afterLines="50"/>
      <w:jc w:val="right"/>
      <w:rPr>
        <w:caps/>
        <w:color w:val="31849B" w:themeColor="accent5" w:themeShade="BF"/>
        <w:sz w:val="18"/>
        <w:szCs w:val="18"/>
        <w:lang w:eastAsia="zh-CN"/>
      </w:rPr>
    </w:pPr>
    <w:r w:rsidRPr="00C3536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6F9B" w:rsidRPr="00D4692C" w:rsidRDefault="00DD6F9B" w:rsidP="00DD6F9B">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7"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B9033E">
      <w:rPr>
        <w:rFonts w:asciiTheme="minorHAnsi" w:hAnsiTheme="minorHAnsi" w:cstheme="minorHAnsi"/>
        <w:b/>
        <w:bCs/>
        <w:iCs/>
        <w:noProof/>
        <w:sz w:val="18"/>
        <w:szCs w:val="18"/>
        <w:lang w:eastAsia="zh-CN"/>
      </w:rPr>
      <w:t>Modern Economy</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2A6700">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DD6F9B" w:rsidRDefault="00C35367" w:rsidP="00DD6F9B">
    <w:pPr>
      <w:adjustRightInd w:val="0"/>
      <w:snapToGrid w:val="0"/>
      <w:spacing w:line="240" w:lineRule="exact"/>
      <w:jc w:val="right"/>
      <w:rPr>
        <w:rFonts w:asciiTheme="minorHAnsi" w:hAnsiTheme="minorHAnsi" w:cstheme="minorHAnsi"/>
        <w:noProof/>
        <w:sz w:val="18"/>
        <w:szCs w:val="18"/>
        <w:lang w:eastAsia="zh-CN"/>
      </w:rPr>
    </w:pPr>
    <w:hyperlink r:id="rId3" w:history="1">
      <w:r w:rsidR="00DD6F9B">
        <w:rPr>
          <w:rStyle w:val="a3"/>
          <w:rFonts w:asciiTheme="minorHAnsi" w:hAnsiTheme="minorHAnsi" w:cstheme="minorHAnsi"/>
          <w:noProof/>
          <w:sz w:val="18"/>
          <w:szCs w:val="18"/>
          <w:lang w:eastAsia="zh-CN"/>
        </w:rPr>
        <w:t>https://www.scirp.org/journal/me</w:t>
      </w:r>
    </w:hyperlink>
  </w:p>
  <w:p w:rsidR="00DD6F9B" w:rsidRPr="00D4692C" w:rsidRDefault="00DD6F9B" w:rsidP="00DD6F9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4E5D85">
      <w:rPr>
        <w:rFonts w:asciiTheme="minorHAnsi" w:hAnsiTheme="minorHAnsi" w:cstheme="minorHAnsi"/>
        <w:noProof/>
        <w:sz w:val="18"/>
        <w:szCs w:val="18"/>
        <w:lang w:eastAsia="zh-CN"/>
      </w:rPr>
      <w:t>2152-7261</w:t>
    </w:r>
  </w:p>
  <w:p w:rsidR="00B7141B" w:rsidRPr="00FA4E18" w:rsidRDefault="00DD6F9B" w:rsidP="00DD6F9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4E5D85">
      <w:rPr>
        <w:rFonts w:asciiTheme="minorHAnsi" w:hAnsiTheme="minorHAnsi" w:cstheme="minorHAnsi"/>
        <w:noProof/>
        <w:sz w:val="18"/>
        <w:szCs w:val="18"/>
        <w:lang w:eastAsia="zh-CN"/>
      </w:rPr>
      <w:t>2152-72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643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6D4"/>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47E"/>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280F"/>
    <w:rsid w:val="001A305F"/>
    <w:rsid w:val="001A3276"/>
    <w:rsid w:val="001A7825"/>
    <w:rsid w:val="001B00AB"/>
    <w:rsid w:val="001B085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06B"/>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0FA8"/>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700"/>
    <w:rsid w:val="002A6F17"/>
    <w:rsid w:val="002A6F76"/>
    <w:rsid w:val="002B0918"/>
    <w:rsid w:val="002B184A"/>
    <w:rsid w:val="002B1CBD"/>
    <w:rsid w:val="002B2351"/>
    <w:rsid w:val="002B2EC3"/>
    <w:rsid w:val="002B44BC"/>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2755"/>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A6CC6"/>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1CBD"/>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3F3"/>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1C0"/>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082"/>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07A19"/>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250C"/>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001"/>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D45E8"/>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5367"/>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DC1"/>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499"/>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6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6</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6</cp:revision>
  <cp:lastPrinted>2016-06-30T01:47:00Z</cp:lastPrinted>
  <dcterms:created xsi:type="dcterms:W3CDTF">2016-06-21T00:12:00Z</dcterms:created>
  <dcterms:modified xsi:type="dcterms:W3CDTF">2023-10-27T03:30:00Z</dcterms:modified>
</cp:coreProperties>
</file>